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86" r:id="rId3"/>
    <p:sldId id="354" r:id="rId4"/>
    <p:sldId id="372" r:id="rId5"/>
    <p:sldId id="375" r:id="rId6"/>
    <p:sldId id="384" r:id="rId7"/>
    <p:sldId id="383" r:id="rId8"/>
    <p:sldId id="382" r:id="rId9"/>
    <p:sldId id="376" r:id="rId10"/>
    <p:sldId id="377" r:id="rId11"/>
    <p:sldId id="378" r:id="rId12"/>
    <p:sldId id="361" r:id="rId13"/>
    <p:sldId id="366" r:id="rId14"/>
    <p:sldId id="369" r:id="rId15"/>
    <p:sldId id="381" r:id="rId16"/>
    <p:sldId id="385" r:id="rId17"/>
    <p:sldId id="370" r:id="rId18"/>
    <p:sldId id="371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78" d="100"/>
          <a:sy n="78" d="100"/>
        </p:scale>
        <p:origin x="3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175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pp.edu/~ajm/materials/delsph.pdf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users.wfu.edu/natalie/s25phy712/lecturenote/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034" y="533400"/>
            <a:ext cx="9249508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 reading  Chap. 5 – Sec. 5.6-5.7 in J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9D6F0A-F0A2-F1F5-CBB2-4339781F9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72123"/>
              </p:ext>
            </p:extLst>
          </p:nvPr>
        </p:nvGraphicFramePr>
        <p:xfrm>
          <a:off x="285194" y="5386387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194" y="5386387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DDCB6C2-9CD9-4D55-B457-272C5DE0EF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91"/>
          <a:stretch/>
        </p:blipFill>
        <p:spPr>
          <a:xfrm>
            <a:off x="609600" y="2431218"/>
            <a:ext cx="7562850" cy="40606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42"/>
          <a:stretch/>
        </p:blipFill>
        <p:spPr>
          <a:xfrm>
            <a:off x="0" y="366132"/>
            <a:ext cx="8334375" cy="17674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386AEA-F1CE-4383-BDE7-FB8E1EA6FB7A}"/>
              </a:ext>
            </a:extLst>
          </p:cNvPr>
          <p:cNvSpPr txBox="1"/>
          <p:nvPr/>
        </p:nvSpPr>
        <p:spPr>
          <a:xfrm>
            <a:off x="6019800" y="5181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838DB6-899B-43F5-8915-3419409B5B6A}"/>
              </a:ext>
            </a:extLst>
          </p:cNvPr>
          <p:cNvSpPr txBox="1"/>
          <p:nvPr/>
        </p:nvSpPr>
        <p:spPr>
          <a:xfrm rot="16200000">
            <a:off x="-1112334" y="4012283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A(r)</a:t>
            </a:r>
          </a:p>
        </p:txBody>
      </p:sp>
    </p:spTree>
    <p:extLst>
      <p:ext uri="{BB962C8B-B14F-4D97-AF65-F5344CB8AC3E}">
        <p14:creationId xmlns:p14="http://schemas.microsoft.com/office/powerpoint/2010/main" val="908302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335"/>
          <a:stretch/>
        </p:blipFill>
        <p:spPr>
          <a:xfrm>
            <a:off x="152400" y="136525"/>
            <a:ext cx="8334375" cy="1514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C57788-D8B8-42B5-A1EF-1C06F7D59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1651000"/>
            <a:ext cx="7867650" cy="472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64B42F-0061-4E1D-9CD7-73FE81C09C5C}"/>
              </a:ext>
            </a:extLst>
          </p:cNvPr>
          <p:cNvSpPr txBox="1"/>
          <p:nvPr/>
        </p:nvSpPr>
        <p:spPr>
          <a:xfrm>
            <a:off x="5960327" y="474533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B8AD11-067D-48C2-8225-FE9B6E217611}"/>
              </a:ext>
            </a:extLst>
          </p:cNvPr>
          <p:cNvSpPr txBox="1"/>
          <p:nvPr/>
        </p:nvSpPr>
        <p:spPr>
          <a:xfrm rot="16200000">
            <a:off x="-1327148" y="3566466"/>
            <a:ext cx="429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dependence of B(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3270B8-4D46-45CB-A061-7203C93FF6E5}"/>
              </a:ext>
            </a:extLst>
          </p:cNvPr>
          <p:cNvSpPr txBox="1"/>
          <p:nvPr/>
        </p:nvSpPr>
        <p:spPr>
          <a:xfrm>
            <a:off x="3048000" y="2209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parallel to </a:t>
            </a:r>
            <a:r>
              <a:rPr lang="en-US" sz="2400" b="1" dirty="0">
                <a:solidFill>
                  <a:srgbClr val="0070C0"/>
                </a:solidFill>
                <a:latin typeface="+mj-lt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14C4B4-7C0F-4739-82D0-271D2ACEEED2}"/>
              </a:ext>
            </a:extLst>
          </p:cNvPr>
          <p:cNvSpPr txBox="1"/>
          <p:nvPr/>
        </p:nvSpPr>
        <p:spPr>
          <a:xfrm>
            <a:off x="4999231" y="5663852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 perpendicular to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36903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625400" progId="Equation.DSMT4">
                  <p:embed/>
                </p:oleObj>
              </mc:Choice>
              <mc:Fallback>
                <p:oleObj name="Equation" r:id="rId2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15979"/>
              </p:ext>
            </p:extLst>
          </p:nvPr>
        </p:nvGraphicFramePr>
        <p:xfrm>
          <a:off x="611188" y="893763"/>
          <a:ext cx="80406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1091880" progId="Equation.DSMT4">
                  <p:embed/>
                </p:oleObj>
              </mc:Choice>
              <mc:Fallback>
                <p:oleObj name="Equation" r:id="rId2" imgW="473688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93763"/>
                        <a:ext cx="80406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014946"/>
              </p:ext>
            </p:extLst>
          </p:nvPr>
        </p:nvGraphicFramePr>
        <p:xfrm>
          <a:off x="290513" y="2455863"/>
          <a:ext cx="7043737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7720" imgH="3466800" progId="Equation.DSMT4">
                  <p:embed/>
                </p:oleObj>
              </mc:Choice>
              <mc:Fallback>
                <p:oleObj name="Equation" r:id="rId4" imgW="6057720" imgH="34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455863"/>
                        <a:ext cx="7043737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71552"/>
              </p:ext>
            </p:extLst>
          </p:nvPr>
        </p:nvGraphicFramePr>
        <p:xfrm>
          <a:off x="257968" y="854110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2705040" progId="Equation.DSMT4">
                  <p:embed/>
                </p:oleObj>
              </mc:Choice>
              <mc:Fallback>
                <p:oleObj name="Equation" r:id="rId2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" y="854110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4003299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3928357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89223"/>
              </p:ext>
            </p:extLst>
          </p:nvPr>
        </p:nvGraphicFramePr>
        <p:xfrm>
          <a:off x="257968" y="4586348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1307880" progId="Equation.DSMT4">
                  <p:embed/>
                </p:oleObj>
              </mc:Choice>
              <mc:Fallback>
                <p:oleObj name="Equation" r:id="rId5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" y="4586348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D6DB79-250E-2F72-D9B7-5B8503F9D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2348"/>
              </p:ext>
            </p:extLst>
          </p:nvPr>
        </p:nvGraphicFramePr>
        <p:xfrm>
          <a:off x="2506663" y="5526752"/>
          <a:ext cx="6379369" cy="61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70120" imgH="431640" progId="Equation.DSMT4">
                  <p:embed/>
                </p:oleObj>
              </mc:Choice>
              <mc:Fallback>
                <p:oleObj name="Equation" r:id="rId7" imgW="447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6663" y="5526752"/>
                        <a:ext cx="6379369" cy="61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E44CDA-FF8E-2A6A-B88A-40CEF48F5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9D1715-3448-AE82-CE16-3B212DF48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A7AD9-5029-496A-08FF-EA1C0B03E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3176B-56FF-98DD-DC6C-6D2550198CA7}"/>
              </a:ext>
            </a:extLst>
          </p:cNvPr>
          <p:cNvSpPr txBox="1"/>
          <p:nvPr/>
        </p:nvSpPr>
        <p:spPr>
          <a:xfrm>
            <a:off x="202020" y="231792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magnetic dipole – multipole approximation to vector potential and magnetic field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B0E916-76CF-1154-8400-A8B0154577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20" y="1066800"/>
            <a:ext cx="8351631" cy="5115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805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2C9ADF-0D73-413B-F829-3CB62F56C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D8B774-1E66-ABE0-857F-EE0E4711A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1CB275-27D5-66BB-D59E-B3881C7C5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96E28B-61BA-216A-23AD-24A84C10A1A9}"/>
              </a:ext>
            </a:extLst>
          </p:cNvPr>
          <p:cNvSpPr txBox="1"/>
          <p:nvPr/>
        </p:nvSpPr>
        <p:spPr>
          <a:xfrm>
            <a:off x="304800" y="381000"/>
            <a:ext cx="7696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electron orbital magnetic dipole moment, discussed in previous slides, is only one example of magnetic dipoles found in natur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any particles – electrons, protons, neutrons, composite nuclei, …  have “intrinsic” magnetic  dipole moments.  For these, we may not be able to calculate the magnetic dipole moment from the formula</a:t>
            </a:r>
          </a:p>
          <a:p>
            <a:r>
              <a:rPr lang="en-US" sz="2400" dirty="0">
                <a:latin typeface="+mj-lt"/>
              </a:rPr>
              <a:t>                                ,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their moments can be measured, and they effect the fields and energies of the systems which contain them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F36AD7-9F2F-A458-928A-100B730C7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21523"/>
              </p:ext>
            </p:extLst>
          </p:nvPr>
        </p:nvGraphicFramePr>
        <p:xfrm>
          <a:off x="2286000" y="3200400"/>
          <a:ext cx="275039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571320" progId="Equation.DSMT4">
                  <p:embed/>
                </p:oleObj>
              </mc:Choice>
              <mc:Fallback>
                <p:oleObj name="Equation" r:id="rId2" imgW="1854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3200400"/>
                        <a:ext cx="275039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4540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 discussed in </a:t>
            </a:r>
            <a:r>
              <a:rPr lang="en-US" sz="2400">
                <a:latin typeface="+mj-lt"/>
              </a:rPr>
              <a:t>the detailed note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3288960" progId="Equation.DSMT4">
                  <p:embed/>
                </p:oleObj>
              </mc:Choice>
              <mc:Fallback>
                <p:oleObj name="Equation" r:id="rId2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6320" imgH="698400" progId="Equation.DSMT4">
                  <p:embed/>
                </p:oleObj>
              </mc:Choice>
              <mc:Fallback>
                <p:oleObj name="Equation" r:id="rId2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35220E-E4AF-65A2-3E2F-202C4F0FD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43525"/>
              </p:ext>
            </p:extLst>
          </p:nvPr>
        </p:nvGraphicFramePr>
        <p:xfrm>
          <a:off x="237719" y="5103417"/>
          <a:ext cx="8235781" cy="123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06960" imgH="901440" progId="Equation.DSMT4">
                  <p:embed/>
                </p:oleObj>
              </mc:Choice>
              <mc:Fallback>
                <p:oleObj name="Equation" r:id="rId10" imgW="6006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719" y="5103417"/>
                        <a:ext cx="8235781" cy="123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FAD82A-209A-50DF-D0D4-7317554509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1F76C2-11FE-A2E6-633F-A6B64FDD9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89C97-68E0-C936-2C38-AADB80021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55A6B4-F037-B941-9D98-D1272DBA0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773" y="136525"/>
            <a:ext cx="5359453" cy="6067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214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B6B38E-D06E-53D4-68FC-2B8A424529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3" y="512214"/>
            <a:ext cx="9032139" cy="526322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6896" y="5029200"/>
            <a:ext cx="8921132" cy="3048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 descr="A math problem with equations&#10;&#10;AI-generated content may be incorrect.">
            <a:extLst>
              <a:ext uri="{FF2B5EF4-FFF2-40B4-BE49-F238E27FC236}">
                <a16:creationId xmlns:a16="http://schemas.microsoft.com/office/drawing/2014/main" id="{891C5042-3605-544D-B28D-CE47066F1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67" y="838200"/>
            <a:ext cx="8637266" cy="47753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4743E61-23CF-3615-5EF2-F09CD300D773}"/>
              </a:ext>
            </a:extLst>
          </p:cNvPr>
          <p:cNvSpPr txBox="1"/>
          <p:nvPr/>
        </p:nvSpPr>
        <p:spPr>
          <a:xfrm>
            <a:off x="8077200" y="2133600"/>
            <a:ext cx="152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9D5FFF-FC31-461E-8C30-CDE6B0EB1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" y="883013"/>
            <a:ext cx="9144000" cy="56558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6AAC3-3BDC-41BD-824F-E8DD7A447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4FF02-C66E-479F-9A64-622A601FD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DC05A3-9399-468B-B6A5-034B6D89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50EC2-054A-4E0C-AA86-4AE9331712C1}"/>
              </a:ext>
            </a:extLst>
          </p:cNvPr>
          <p:cNvSpPr txBox="1"/>
          <p:nvPr/>
        </p:nvSpPr>
        <p:spPr>
          <a:xfrm>
            <a:off x="72656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spherical polar coordinates</a:t>
            </a:r>
          </a:p>
          <a:p>
            <a:r>
              <a:rPr lang="en-US" sz="2400" dirty="0">
                <a:latin typeface="+mj-lt"/>
              </a:rPr>
              <a:t>      Ref: </a:t>
            </a:r>
            <a:r>
              <a:rPr lang="en-US" sz="2400" dirty="0">
                <a:latin typeface="+mj-lt"/>
                <a:hlinkClick r:id="rId3"/>
              </a:rPr>
              <a:t>https://www.cpp.edu/~ajm/materials/delsph.pdf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92908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9EAA89-EE20-57EE-B585-79FCC4E70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4A12E0-39ED-5694-D49F-840DBD9AC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BB044D-14D5-B5A0-789E-7FCEFF4CF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FD59D4-7A83-E948-922B-9F8E4372B4D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271" t="74655" r="44579"/>
          <a:stretch/>
        </p:blipFill>
        <p:spPr>
          <a:xfrm>
            <a:off x="152400" y="1143000"/>
            <a:ext cx="88392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875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91EE00-33C1-7A74-70FD-81FE98744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8EC88E-2E1F-655F-A153-E3250318C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947AC-8466-3B3C-08E0-0E2E892C4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44DF39-8B96-5F9A-3B60-5112F5C654CB}"/>
              </a:ext>
            </a:extLst>
          </p:cNvPr>
          <p:cNvSpPr txBox="1"/>
          <p:nvPr/>
        </p:nvSpPr>
        <p:spPr>
          <a:xfrm>
            <a:off x="381000" y="30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result given in “detailed” pdf file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7A388-8F46-BEE0-0BBF-F451302F5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84" y="1295400"/>
            <a:ext cx="8670831" cy="3670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128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884C790-8F9E-7DB9-CC67-A0BC505A58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00"/>
            <a:ext cx="9144000" cy="409271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D515AC-79BE-C5DC-B77C-13FE09593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E1C77A-A257-E21A-CA7C-1EF34C27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997A1-7F55-B7C1-ED9B-14C905657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1786B69-5C6E-63BB-5960-CFAAE4D87732}"/>
              </a:ext>
            </a:extLst>
          </p:cNvPr>
          <p:cNvSpPr/>
          <p:nvPr/>
        </p:nvSpPr>
        <p:spPr>
          <a:xfrm>
            <a:off x="5410200" y="5181600"/>
            <a:ext cx="12192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495859-C50F-9B34-E06B-4513EB04BD9D}"/>
              </a:ext>
            </a:extLst>
          </p:cNvPr>
          <p:cNvSpPr txBox="1"/>
          <p:nvPr/>
        </p:nvSpPr>
        <p:spPr>
          <a:xfrm>
            <a:off x="304800" y="60513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users.wfu.edu/natalie/s25phy712/lecturenote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4050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90A265-7CBE-4742-9106-CE340063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65620"/>
              </p:ext>
            </p:extLst>
          </p:nvPr>
        </p:nvGraphicFramePr>
        <p:xfrm>
          <a:off x="3886200" y="990600"/>
          <a:ext cx="449580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57200" progId="Equation.DSMT4">
                  <p:embed/>
                </p:oleObj>
              </mc:Choice>
              <mc:Fallback>
                <p:oleObj name="Equation" r:id="rId2" imgW="17143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26DD34-B968-4435-819B-0CD396F1A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990600"/>
                        <a:ext cx="449580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7BD56A-469F-4A4F-AF5D-77FEBE6A3762}"/>
              </a:ext>
            </a:extLst>
          </p:cNvPr>
          <p:cNvSpPr txBox="1"/>
          <p:nvPr/>
        </p:nvSpPr>
        <p:spPr>
          <a:xfrm>
            <a:off x="304800" y="9906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model current density --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AF2802-009B-400F-AB72-79D4EAD0EC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3200"/>
            <a:ext cx="8334375" cy="37242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F591BA-4CC7-C79C-4900-91948230B7C0}"/>
              </a:ext>
            </a:extLst>
          </p:cNvPr>
          <p:cNvSpPr txBox="1"/>
          <p:nvPr/>
        </p:nvSpPr>
        <p:spPr>
          <a:xfrm>
            <a:off x="228600" y="390525"/>
            <a:ext cx="8334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macroscopic localized current source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0F9751-AB4E-FFA3-69C5-DB0DE55E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68388"/>
              </p:ext>
            </p:extLst>
          </p:nvPr>
        </p:nvGraphicFramePr>
        <p:xfrm>
          <a:off x="1108710" y="2153650"/>
          <a:ext cx="757809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520" imgH="228600" progId="Equation.DSMT4">
                  <p:embed/>
                </p:oleObj>
              </mc:Choice>
              <mc:Fallback>
                <p:oleObj name="Equation" r:id="rId5" imgW="445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710" y="2153650"/>
                        <a:ext cx="757809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2641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15</TotalTime>
  <Words>428</Words>
  <Application>Microsoft Office PowerPoint</Application>
  <PresentationFormat>On-screen Show (4:3)</PresentationFormat>
  <Paragraphs>90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0</cp:revision>
  <cp:lastPrinted>2020-02-08T21:52:35Z</cp:lastPrinted>
  <dcterms:created xsi:type="dcterms:W3CDTF">2012-01-10T18:32:24Z</dcterms:created>
  <dcterms:modified xsi:type="dcterms:W3CDTF">2025-02-12T16:09:20Z</dcterms:modified>
</cp:coreProperties>
</file>